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7" r:id="rId5"/>
    <p:sldId id="259" r:id="rId6"/>
    <p:sldId id="260" r:id="rId7"/>
    <p:sldId id="264" r:id="rId8"/>
    <p:sldId id="261" r:id="rId9"/>
    <p:sldId id="263" r:id="rId10"/>
    <p:sldId id="262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-137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FD252F-48B2-485A-94D8-B897F12B5B1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613E00-B550-4E4E-8AB3-EE545F23D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872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613E00-B550-4E4E-8AB3-EE545F23DA5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396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064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688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85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277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475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129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85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612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90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061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EFE874-8F20-44B2-AB4A-137602D63879}" type="datetimeFigureOut">
              <a:rPr lang="en-US" smtClean="0"/>
              <a:t>8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492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gi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gif"/><Relationship Id="rId4" Type="http://schemas.openxmlformats.org/officeDocument/2006/relationships/image" Target="../media/image10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 descr="4 cách gọt dứa nhanh và đẹp - VnExpress Đời số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52021"/>
            <a:ext cx="311008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559" y="1295400"/>
            <a:ext cx="270510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38300" y="136233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12</a:t>
            </a:r>
            <a:endParaRPr lang="en-US" sz="4800" dirty="0"/>
          </a:p>
        </p:txBody>
      </p:sp>
      <p:sp>
        <p:nvSpPr>
          <p:cNvPr id="5" name="TextBox 4"/>
          <p:cNvSpPr txBox="1"/>
          <p:nvPr/>
        </p:nvSpPr>
        <p:spPr>
          <a:xfrm>
            <a:off x="5289176" y="143435"/>
            <a:ext cx="2057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1</a:t>
            </a:r>
            <a:r>
              <a:rPr lang="en-US" sz="4400" dirty="0" smtClean="0"/>
              <a:t>8</a:t>
            </a:r>
            <a:endParaRPr lang="en-US" sz="4400" dirty="0"/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639" y="3202162"/>
            <a:ext cx="4305300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4012233"/>
            <a:ext cx="251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miếng</a:t>
            </a:r>
            <a:r>
              <a:rPr lang="en-US" sz="2800" dirty="0" smtClean="0"/>
              <a:t> </a:t>
            </a:r>
            <a:r>
              <a:rPr lang="en-US" sz="2800" dirty="0" err="1" smtClean="0"/>
              <a:t>mỗi</a:t>
            </a:r>
            <a:r>
              <a:rPr lang="en-US" sz="2800" dirty="0" smtClean="0"/>
              <a:t> </a:t>
            </a:r>
            <a:r>
              <a:rPr lang="en-US" sz="2800" dirty="0" err="1" smtClean="0"/>
              <a:t>loại</a:t>
            </a:r>
            <a:r>
              <a:rPr lang="en-US" sz="2800" dirty="0" smtClean="0"/>
              <a:t> </a:t>
            </a:r>
            <a:r>
              <a:rPr lang="en-US" sz="2800" dirty="0" err="1" smtClean="0"/>
              <a:t>được</a:t>
            </a:r>
            <a:r>
              <a:rPr lang="en-US" sz="2800" dirty="0" smtClean="0"/>
              <a:t> chia </a:t>
            </a:r>
            <a:r>
              <a:rPr lang="en-US" sz="2800" dirty="0" err="1" smtClean="0"/>
              <a:t>đều</a:t>
            </a:r>
            <a:r>
              <a:rPr lang="en-US" sz="2800" dirty="0" smtClean="0"/>
              <a:t>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các</a:t>
            </a:r>
            <a:r>
              <a:rPr lang="en-US" sz="2800" dirty="0" smtClean="0"/>
              <a:t> </a:t>
            </a:r>
            <a:r>
              <a:rPr lang="en-US" sz="2800" dirty="0" err="1" smtClean="0"/>
              <a:t>đĩa</a:t>
            </a:r>
            <a:endParaRPr lang="en-US" sz="2800" dirty="0"/>
          </a:p>
        </p:txBody>
      </p:sp>
      <p:sp>
        <p:nvSpPr>
          <p:cNvPr id="7" name="Cloud Callout 6"/>
          <p:cNvSpPr/>
          <p:nvPr/>
        </p:nvSpPr>
        <p:spPr>
          <a:xfrm>
            <a:off x="5890932" y="2819400"/>
            <a:ext cx="3124200" cy="1797671"/>
          </a:xfrm>
          <a:prstGeom prst="cloudCallout">
            <a:avLst>
              <a:gd name="adj1" fmla="val -39197"/>
              <a:gd name="adj2" fmla="val 6399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 smtClean="0"/>
              <a:t>C</a:t>
            </a:r>
            <a:r>
              <a:rPr lang="vi-VN" i="1" dirty="0" smtClean="0"/>
              <a:t>ó </a:t>
            </a:r>
            <a:r>
              <a:rPr lang="vi-VN" i="1" dirty="0"/>
              <a:t>thể chia như thế vào bao nhiêu đĩa?</a:t>
            </a:r>
            <a:endParaRPr lang="en-US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4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221" y="228600"/>
            <a:ext cx="23511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 </a:t>
            </a:r>
            <a:r>
              <a:rPr lang="vi-VN" sz="2400" b="1" dirty="0">
                <a:latin typeface="+mj-lt"/>
              </a:rPr>
              <a:t>Hoạt động 2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955" y="294305"/>
            <a:ext cx="9963921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1000" y="4572000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i="1" dirty="0" smtClean="0">
                <a:latin typeface="+mj-lt"/>
              </a:rPr>
              <a:t>Ước chung của hai số là </a:t>
            </a:r>
            <a:r>
              <a:rPr lang="vi-VN" sz="2400" b="1" i="1" dirty="0" smtClean="0">
                <a:solidFill>
                  <a:srgbClr val="FF0000"/>
                </a:solidFill>
                <a:latin typeface="+mj-lt"/>
              </a:rPr>
              <a:t>ước của </a:t>
            </a:r>
            <a:r>
              <a:rPr lang="vi-VN" sz="2400" b="1" i="1" dirty="0" smtClean="0">
                <a:solidFill>
                  <a:srgbClr val="00B050"/>
                </a:solidFill>
                <a:latin typeface="+mj-lt"/>
              </a:rPr>
              <a:t>ước chung lớn nhất </a:t>
            </a:r>
            <a:r>
              <a:rPr lang="vi-VN" sz="2400" b="1" i="1" dirty="0" smtClean="0">
                <a:latin typeface="+mj-lt"/>
              </a:rPr>
              <a:t>của chúng.</a:t>
            </a:r>
            <a:endParaRPr lang="en-US" sz="2400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51816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70C0"/>
                </a:solidFill>
                <a:latin typeface="+mj-lt"/>
              </a:rPr>
              <a:t>Vậy nếu biết ước chung lớn nhất của hai số, ta có tìm được tất cả các ước chung của hai số đó không?” 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8" name="Picture 119" descr="Untitled-1 copy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01104"/>
            <a:ext cx="12192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917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4572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3:</a:t>
            </a:r>
            <a:endParaRPr lang="en-US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838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86" y="1207532"/>
            <a:ext cx="10141014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169"/>
          <p:cNvGrpSpPr>
            <a:grpSpLocks/>
          </p:cNvGrpSpPr>
          <p:nvPr/>
        </p:nvGrpSpPr>
        <p:grpSpPr bwMode="auto">
          <a:xfrm>
            <a:off x="5791200" y="351076"/>
            <a:ext cx="2209800" cy="2057400"/>
            <a:chOff x="0" y="1680"/>
            <a:chExt cx="2560" cy="2561"/>
          </a:xfrm>
        </p:grpSpPr>
        <p:graphicFrame>
          <p:nvGraphicFramePr>
            <p:cNvPr id="8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310507"/>
                </p:ext>
              </p:extLst>
            </p:nvPr>
          </p:nvGraphicFramePr>
          <p:xfrm>
            <a:off x="479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Clip" r:id="rId4" imgW="4046538" imgH="3352800" progId="MS_ClipArt_Gallery.5">
                    <p:embed/>
                  </p:oleObj>
                </mc:Choice>
                <mc:Fallback>
                  <p:oleObj name="Clip" r:id="rId4" imgW="4046538" imgH="335280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171" descr="TPFAQ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72" descr="TYFAQ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73" descr="TYFAQ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970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1066800" y="914400"/>
            <a:ext cx="7086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Arial"/>
              </a:rPr>
              <a:t>Xin ch©n thµnh c¸m ¬n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2590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QUÝ THẦY CÔ VÀ CÁC EM HỌC SINH 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133600" y="3544888"/>
            <a:ext cx="3900488" cy="3313112"/>
            <a:chOff x="204" y="0"/>
            <a:chExt cx="2457" cy="2087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247" y="0"/>
              <a:ext cx="2414" cy="2073"/>
              <a:chOff x="1644" y="2382"/>
              <a:chExt cx="2346" cy="1774"/>
            </a:xfrm>
          </p:grpSpPr>
          <p:pic>
            <p:nvPicPr>
              <p:cNvPr id="9" name="Picture 6" descr="BIRTHD~3"/>
              <p:cNvPicPr>
                <a:picLocks noChangeAspect="1" noChangeArrowheads="1" noCrop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7" y="2476"/>
                <a:ext cx="2322" cy="16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0" name="Group 7"/>
              <p:cNvGrpSpPr>
                <a:grpSpLocks/>
              </p:cNvGrpSpPr>
              <p:nvPr/>
            </p:nvGrpSpPr>
            <p:grpSpPr bwMode="auto">
              <a:xfrm>
                <a:off x="1644" y="2382"/>
                <a:ext cx="2346" cy="504"/>
                <a:chOff x="1644" y="2406"/>
                <a:chExt cx="2346" cy="504"/>
              </a:xfrm>
            </p:grpSpPr>
            <p:sp>
              <p:nvSpPr>
                <p:cNvPr id="11" name="AutoShape 8"/>
                <p:cNvSpPr>
                  <a:spLocks noChangeArrowheads="1"/>
                </p:cNvSpPr>
                <p:nvPr/>
              </p:nvSpPr>
              <p:spPr bwMode="auto">
                <a:xfrm>
                  <a:off x="1668" y="2475"/>
                  <a:ext cx="2322" cy="435"/>
                </a:xfrm>
                <a:prstGeom prst="flowChartTerminator">
                  <a:avLst/>
                </a:prstGeom>
                <a:solidFill>
                  <a:srgbClr val="FFFF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sz="3200" b="1" i="1">
                      <a:solidFill>
                        <a:srgbClr val="0000FF"/>
                      </a:solidFill>
                      <a:latin typeface="Times New Roman" pitchFamily="18" charset="0"/>
                      <a:cs typeface="Arial" charset="0"/>
                    </a:rPr>
                    <a:t>Ti</a:t>
                  </a:r>
                  <a:r>
                    <a:rPr lang="en-US" sz="3200" b="1" i="1">
                      <a:solidFill>
                        <a:srgbClr val="0000FF"/>
                      </a:solidFill>
                      <a:latin typeface="Times New Roman" pitchFamily="18" charset="0"/>
                    </a:rPr>
                    <a:t>ết học kết thúc !</a:t>
                  </a:r>
                </a:p>
              </p:txBody>
            </p:sp>
            <p:sp>
              <p:nvSpPr>
                <p:cNvPr id="12" name="Freeform 9"/>
                <p:cNvSpPr>
                  <a:spLocks/>
                </p:cNvSpPr>
                <p:nvPr/>
              </p:nvSpPr>
              <p:spPr bwMode="auto">
                <a:xfrm>
                  <a:off x="1644" y="2406"/>
                  <a:ext cx="2340" cy="492"/>
                </a:xfrm>
                <a:custGeom>
                  <a:avLst/>
                  <a:gdLst>
                    <a:gd name="T0" fmla="*/ 192 w 2340"/>
                    <a:gd name="T1" fmla="*/ 492 h 492"/>
                    <a:gd name="T2" fmla="*/ 156 w 2340"/>
                    <a:gd name="T3" fmla="*/ 456 h 492"/>
                    <a:gd name="T4" fmla="*/ 84 w 2340"/>
                    <a:gd name="T5" fmla="*/ 432 h 492"/>
                    <a:gd name="T6" fmla="*/ 48 w 2340"/>
                    <a:gd name="T7" fmla="*/ 408 h 492"/>
                    <a:gd name="T8" fmla="*/ 24 w 2340"/>
                    <a:gd name="T9" fmla="*/ 372 h 492"/>
                    <a:gd name="T10" fmla="*/ 0 w 2340"/>
                    <a:gd name="T11" fmla="*/ 300 h 492"/>
                    <a:gd name="T12" fmla="*/ 12 w 2340"/>
                    <a:gd name="T13" fmla="*/ 240 h 492"/>
                    <a:gd name="T14" fmla="*/ 144 w 2340"/>
                    <a:gd name="T15" fmla="*/ 132 h 492"/>
                    <a:gd name="T16" fmla="*/ 936 w 2340"/>
                    <a:gd name="T17" fmla="*/ 72 h 492"/>
                    <a:gd name="T18" fmla="*/ 1248 w 2340"/>
                    <a:gd name="T19" fmla="*/ 84 h 492"/>
                    <a:gd name="T20" fmla="*/ 1944 w 2340"/>
                    <a:gd name="T21" fmla="*/ 96 h 492"/>
                    <a:gd name="T22" fmla="*/ 2292 w 2340"/>
                    <a:gd name="T23" fmla="*/ 168 h 492"/>
                    <a:gd name="T24" fmla="*/ 2316 w 2340"/>
                    <a:gd name="T25" fmla="*/ 204 h 492"/>
                    <a:gd name="T26" fmla="*/ 2340 w 2340"/>
                    <a:gd name="T27" fmla="*/ 276 h 492"/>
                    <a:gd name="T28" fmla="*/ 2316 w 2340"/>
                    <a:gd name="T29" fmla="*/ 372 h 492"/>
                    <a:gd name="T30" fmla="*/ 2208 w 2340"/>
                    <a:gd name="T31" fmla="*/ 432 h 492"/>
                    <a:gd name="T32" fmla="*/ 2160 w 2340"/>
                    <a:gd name="T33" fmla="*/ 492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40" h="492">
                      <a:moveTo>
                        <a:pt x="192" y="492"/>
                      </a:moveTo>
                      <a:cubicBezTo>
                        <a:pt x="180" y="480"/>
                        <a:pt x="171" y="464"/>
                        <a:pt x="156" y="456"/>
                      </a:cubicBezTo>
                      <a:cubicBezTo>
                        <a:pt x="134" y="444"/>
                        <a:pt x="105" y="446"/>
                        <a:pt x="84" y="432"/>
                      </a:cubicBezTo>
                      <a:cubicBezTo>
                        <a:pt x="72" y="424"/>
                        <a:pt x="60" y="416"/>
                        <a:pt x="48" y="408"/>
                      </a:cubicBezTo>
                      <a:cubicBezTo>
                        <a:pt x="40" y="396"/>
                        <a:pt x="30" y="385"/>
                        <a:pt x="24" y="372"/>
                      </a:cubicBezTo>
                      <a:cubicBezTo>
                        <a:pt x="14" y="349"/>
                        <a:pt x="0" y="300"/>
                        <a:pt x="0" y="300"/>
                      </a:cubicBezTo>
                      <a:cubicBezTo>
                        <a:pt x="4" y="280"/>
                        <a:pt x="7" y="260"/>
                        <a:pt x="12" y="240"/>
                      </a:cubicBezTo>
                      <a:cubicBezTo>
                        <a:pt x="39" y="142"/>
                        <a:pt x="40" y="149"/>
                        <a:pt x="144" y="132"/>
                      </a:cubicBezTo>
                      <a:cubicBezTo>
                        <a:pt x="343" y="0"/>
                        <a:pt x="893" y="73"/>
                        <a:pt x="936" y="72"/>
                      </a:cubicBezTo>
                      <a:cubicBezTo>
                        <a:pt x="1041" y="51"/>
                        <a:pt x="1146" y="81"/>
                        <a:pt x="1248" y="84"/>
                      </a:cubicBezTo>
                      <a:cubicBezTo>
                        <a:pt x="1480" y="92"/>
                        <a:pt x="1712" y="92"/>
                        <a:pt x="1944" y="96"/>
                      </a:cubicBezTo>
                      <a:cubicBezTo>
                        <a:pt x="2062" y="106"/>
                        <a:pt x="2190" y="100"/>
                        <a:pt x="2292" y="168"/>
                      </a:cubicBezTo>
                      <a:cubicBezTo>
                        <a:pt x="2300" y="180"/>
                        <a:pt x="2310" y="191"/>
                        <a:pt x="2316" y="204"/>
                      </a:cubicBezTo>
                      <a:cubicBezTo>
                        <a:pt x="2326" y="227"/>
                        <a:pt x="2340" y="276"/>
                        <a:pt x="2340" y="276"/>
                      </a:cubicBezTo>
                      <a:cubicBezTo>
                        <a:pt x="2339" y="279"/>
                        <a:pt x="2326" y="360"/>
                        <a:pt x="2316" y="372"/>
                      </a:cubicBezTo>
                      <a:cubicBezTo>
                        <a:pt x="2293" y="400"/>
                        <a:pt x="2238" y="412"/>
                        <a:pt x="2208" y="432"/>
                      </a:cubicBezTo>
                      <a:cubicBezTo>
                        <a:pt x="2178" y="477"/>
                        <a:pt x="2194" y="458"/>
                        <a:pt x="2160" y="4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04" y="1762"/>
              <a:ext cx="2449" cy="3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339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2057400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585" y="33952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33952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1013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056" y="2026589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3731013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056" y="3810000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75329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5319987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4017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250531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Oval 26"/>
          <p:cNvSpPr/>
          <p:nvPr/>
        </p:nvSpPr>
        <p:spPr>
          <a:xfrm>
            <a:off x="6001871" y="5767457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00200" y="77651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9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3429000" y="822229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295400" y="2525261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3648635" y="5810322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288676" y="5818659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889812" y="422968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3648635" y="4265807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230406" y="417785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791200" y="252469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3543300" y="252469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1295400" y="838200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1295400" y="1208036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76400" y="120803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41" name="Oval 40"/>
          <p:cNvSpPr/>
          <p:nvPr/>
        </p:nvSpPr>
        <p:spPr>
          <a:xfrm>
            <a:off x="3420035" y="117577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01035" y="117577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801035" y="73724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9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1627094" y="447564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1627094" y="408114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210300" y="2819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4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403860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134100" y="246357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3934385" y="280203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4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3934385" y="242658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1638300" y="2819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4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1627094" y="239848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6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6324600" y="601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6324600" y="574863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3953435" y="578855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3954555" y="606462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676400" y="601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1676400" y="569529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6292102" y="448550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6230471" y="410631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3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038600" y="4560332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</a:t>
            </a:r>
            <a:endParaRPr lang="en-US" dirty="0"/>
          </a:p>
        </p:txBody>
      </p:sp>
      <p:sp>
        <p:nvSpPr>
          <p:cNvPr id="63" name="Oval 62"/>
          <p:cNvSpPr/>
          <p:nvPr/>
        </p:nvSpPr>
        <p:spPr>
          <a:xfrm>
            <a:off x="1288676" y="291278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1288676" y="456318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572435" y="286372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5853953" y="291165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3686735" y="4608871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1288676" y="6142037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3648635" y="6151002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>
            <a:off x="5920068" y="456318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6035488" y="609838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0" y="1828800"/>
            <a:ext cx="952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0" y="37310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39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Oval Callout 3"/>
          <p:cNvSpPr/>
          <p:nvPr/>
        </p:nvSpPr>
        <p:spPr>
          <a:xfrm>
            <a:off x="1981200" y="457200"/>
            <a:ext cx="6324600" cy="3581400"/>
          </a:xfrm>
          <a:prstGeom prst="wedgeEllipseCallout">
            <a:avLst>
              <a:gd name="adj1" fmla="val -52442"/>
              <a:gd name="adj2" fmla="val 74765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500" dirty="0">
                <a:latin typeface="Times New Roman" pitchFamily="18" charset="0"/>
                <a:cs typeface="Times New Roman" pitchFamily="18" charset="0"/>
              </a:rPr>
              <a:t>Số đĩa nhiều nhất mà thầy giáo có thể dùng là bao </a:t>
            </a:r>
            <a:r>
              <a:rPr lang="vi-VN" sz="3500" dirty="0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35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4" descr="WhereY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152400" y="2608729"/>
            <a:ext cx="15255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792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EJ1450"/>
          <p:cNvPicPr>
            <a:picLocks noGrp="1" noChangeAspect="1" noChangeArrowheads="1"/>
          </p:cNvPicPr>
          <p:nvPr>
            <p:ph type="title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95400" y="2252008"/>
            <a:ext cx="6248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 VÀ </a:t>
            </a:r>
          </a:p>
          <a:p>
            <a:pPr algn="ctr"/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 LỚN NHẤT</a:t>
            </a:r>
          </a:p>
          <a:p>
            <a:pPr algn="ctr"/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4000" dirty="0" err="1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  <a:endParaRPr lang="en-US" sz="4000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528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5682263"/>
              </p:ext>
            </p:extLst>
          </p:nvPr>
        </p:nvGraphicFramePr>
        <p:xfrm>
          <a:off x="2144251" y="563882"/>
          <a:ext cx="3954780" cy="6217919"/>
        </p:xfrm>
        <a:graphic>
          <a:graphicData uri="http://schemas.openxmlformats.org/drawingml/2006/table">
            <a:tbl>
              <a:tblPr/>
              <a:tblGrid>
                <a:gridCol w="1977390"/>
                <a:gridCol w="1977390"/>
              </a:tblGrid>
              <a:tr h="63836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30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48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5"/>
                    </a:solidFill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3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3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0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599">
                <a:tc>
                  <a:txBody>
                    <a:bodyPr/>
                    <a:lstStyle/>
                    <a:p>
                      <a:pPr fontAlgn="t"/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4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2441">
                <a:tc>
                  <a:txBody>
                    <a:bodyPr/>
                    <a:lstStyle/>
                    <a:p>
                      <a:pPr fontAlgn="t"/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8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413855" y="1627847"/>
            <a:ext cx="17070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64841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/>
              <a:t>Hoạt động 1</a:t>
            </a:r>
            <a:endParaRPr lang="en-US" sz="24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214378"/>
              </p:ext>
            </p:extLst>
          </p:nvPr>
        </p:nvGraphicFramePr>
        <p:xfrm>
          <a:off x="2133600" y="609600"/>
          <a:ext cx="3962400" cy="6096000"/>
        </p:xfrm>
        <a:graphic>
          <a:graphicData uri="http://schemas.openxmlformats.org/drawingml/2006/table">
            <a:tbl>
              <a:tblPr/>
              <a:tblGrid>
                <a:gridCol w="1981200"/>
                <a:gridCol w="1981200"/>
              </a:tblGrid>
              <a:tr h="94934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30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48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5"/>
                    </a:solidFill>
                  </a:tcPr>
                </a:tc>
              </a:tr>
              <a:tr h="49845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786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93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fontAlgn="t"/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fontAlgn="t"/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1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894" y="306013"/>
            <a:ext cx="8229600" cy="3199187"/>
          </a:xfrm>
        </p:spPr>
        <p:txBody>
          <a:bodyPr/>
          <a:lstStyle/>
          <a:p>
            <a:r>
              <a:rPr lang="vi-VN" sz="2900" b="1" i="1" dirty="0">
                <a:solidFill>
                  <a:srgbClr val="FF0000"/>
                </a:solidFill>
                <a:latin typeface="+mj-lt"/>
              </a:rPr>
              <a:t>Số tự nhiên n được gọi là ước chung của hai số a và b nếu n vừa là ước của a vừa là ước của </a:t>
            </a:r>
            <a:r>
              <a:rPr lang="vi-VN" sz="2900" b="1" i="1" dirty="0" smtClean="0">
                <a:solidFill>
                  <a:srgbClr val="FF0000"/>
                </a:solidFill>
                <a:latin typeface="+mj-lt"/>
              </a:rPr>
              <a:t>b.</a:t>
            </a:r>
            <a:endParaRPr lang="en-US" sz="2900" b="1" i="1" dirty="0" smtClean="0">
              <a:solidFill>
                <a:srgbClr val="FF0000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9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9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 hợp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các ước chung của a và b là ƯC(a, b);</a:t>
            </a:r>
            <a:endParaRPr lang="vi-VN" sz="2900" b="0" dirty="0" smtClean="0">
              <a:effectLst/>
              <a:latin typeface="+mj-lt"/>
            </a:endParaRPr>
          </a:p>
          <a:p>
            <a:r>
              <a:rPr lang="vi-VN" sz="2900" b="1" i="1" dirty="0" smtClean="0">
                <a:solidFill>
                  <a:schemeClr val="accent5">
                    <a:lumMod val="50000"/>
                  </a:schemeClr>
                </a:solidFill>
                <a:latin typeface="+mj-lt"/>
              </a:rPr>
              <a:t>Số </a:t>
            </a:r>
            <a:r>
              <a:rPr lang="vi-VN" sz="2900" b="1" i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lớn nhất</a:t>
            </a:r>
            <a:r>
              <a:rPr lang="vi-VN" sz="2900" b="1" i="1" dirty="0">
                <a:solidFill>
                  <a:srgbClr val="FF0000"/>
                </a:solidFill>
                <a:latin typeface="+mj-lt"/>
              </a:rPr>
              <a:t> trong các ước chung của a và b được gọi là ước chung lớn nhất của a và b</a:t>
            </a:r>
            <a:r>
              <a:rPr lang="vi-VN" sz="2900" b="1" i="1" dirty="0" smtClean="0">
                <a:solidFill>
                  <a:srgbClr val="FF0000"/>
                </a:solidFill>
                <a:latin typeface="+mj-lt"/>
              </a:rPr>
              <a:t>.</a:t>
            </a:r>
            <a:endParaRPr lang="en-US" sz="2900" b="1" i="1" dirty="0" smtClean="0">
              <a:solidFill>
                <a:srgbClr val="FF0000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 smtClean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vi-VN" sz="2900" dirty="0" smtClean="0">
                <a:latin typeface="Times New Roman" pitchFamily="18" charset="0"/>
                <a:cs typeface="Times New Roman" pitchFamily="18" charset="0"/>
              </a:rPr>
              <a:t>ớc chung lớn nhất của a và b là ƯCLN (a, b).</a:t>
            </a:r>
            <a:endParaRPr lang="vi-VN" sz="2900" b="0" dirty="0" smtClean="0">
              <a:effectLst/>
              <a:latin typeface="+mj-lt"/>
            </a:endParaRPr>
          </a:p>
          <a:p>
            <a:pPr marL="0" indent="0">
              <a:buNone/>
            </a:pPr>
            <a:endParaRPr lang="en-US" sz="29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3400" y="3886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4368" r="56438" b="1"/>
          <a:stretch/>
        </p:blipFill>
        <p:spPr bwMode="auto">
          <a:xfrm>
            <a:off x="685799" y="3657600"/>
            <a:ext cx="5632137" cy="1828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06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9144000" cy="648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2133600" y="1219200"/>
            <a:ext cx="5640387" cy="1527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 (Headings)"/>
              </a:rPr>
              <a:t>x thuộc tập </a:t>
            </a:r>
            <a:r>
              <a:rPr lang="vi-VN" sz="3200" b="1" dirty="0" smtClean="0">
                <a:solidFill>
                  <a:srgbClr val="FF0000"/>
                </a:solidFill>
                <a:latin typeface="Times New Roman (Headings)"/>
              </a:rPr>
              <a:t>hợp ước </a:t>
            </a:r>
            <a:r>
              <a:rPr lang="vi-VN" sz="3200" b="1" dirty="0">
                <a:solidFill>
                  <a:srgbClr val="FF0000"/>
                </a:solidFill>
                <a:latin typeface="Times New Roman (Headings)"/>
              </a:rPr>
              <a:t>chung </a:t>
            </a:r>
          </a:p>
          <a:p>
            <a:pPr algn="ctr"/>
            <a:r>
              <a:rPr lang="it-IT" sz="3200" b="1" dirty="0">
                <a:solidFill>
                  <a:srgbClr val="FF0000"/>
                </a:solidFill>
                <a:latin typeface="Times New Roman (Headings)"/>
              </a:rPr>
              <a:t>của a và b khi nào ?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21478"/>
            <a:ext cx="7242110" cy="89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490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0379" y="152400"/>
            <a:ext cx="23909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 smtClean="0"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400" y="304800"/>
            <a:ext cx="6553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Số 8 là ước chung của 24 và 56 vì 8 vừa là ước của 24 vừa là ước của 56.</a:t>
            </a:r>
            <a:endParaRPr lang="vi-VN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Số 8 không phải là ước chung của 14 và 48 vì 8 là ước của 48 nhưng không phải là ước của 14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588" y="2551569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16006" y="3581400"/>
            <a:ext cx="21985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90800" y="3657600"/>
            <a:ext cx="6019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Số 7 là ước chung của 14, 49, 63 vì 7 vừa là ước của 14, vừa là ước của 49, vừa là ước của 63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7" name="TextBox 4116"/>
          <p:cNvSpPr txBox="1"/>
          <p:nvPr/>
        </p:nvSpPr>
        <p:spPr>
          <a:xfrm>
            <a:off x="2494428" y="2565016"/>
            <a:ext cx="632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Số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tự nhiên n được gọi là ước chung của ba số 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a, b, c </a:t>
            </a: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nếu n là ước của ba </a:t>
            </a: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a, b, c</a:t>
            </a:r>
            <a:r>
              <a:rPr lang="vi-VN" sz="2800" dirty="0" smtClean="0">
                <a:solidFill>
                  <a:srgbClr val="FF0000"/>
                </a:solidFill>
                <a:latin typeface="+mj-lt"/>
              </a:rPr>
              <a:t>  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744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41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126725" imgH="126725" progId="Equation.3">
                  <p:embed/>
                </p:oleObj>
              </mc:Choice>
              <mc:Fallback>
                <p:oleObj name="Equation" r:id="rId6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126725" imgH="126725" progId="Equation.3">
                  <p:embed/>
                </p:oleObj>
              </mc:Choice>
              <mc:Fallback>
                <p:oleObj name="Equation" r:id="rId7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04800" y="3048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    Kh¼ng ®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Þnh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u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óng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hay 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i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?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6858000" y="4267200"/>
            <a:ext cx="1878013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876800" y="4267200"/>
            <a:ext cx="2038350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04800" y="4284663"/>
            <a:ext cx="4541838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 b="1">
              <a:latin typeface=".VnTime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en-US" sz="4400" b="1">
                <a:latin typeface=".VnTime" pitchFamily="34" charset="0"/>
              </a:rPr>
              <a:t>8</a:t>
            </a:r>
            <a:r>
              <a:rPr lang="en-US" sz="4400">
                <a:latin typeface=".VnTime" pitchFamily="34" charset="0"/>
              </a:rPr>
              <a:t>     </a:t>
            </a:r>
            <a:r>
              <a:rPr lang="en-US" sz="4400" b="1">
                <a:latin typeface="Times New Roman" pitchFamily="18" charset="0"/>
              </a:rPr>
              <a:t>Ư</a:t>
            </a:r>
            <a:r>
              <a:rPr lang="en-US" sz="4400" b="1">
                <a:latin typeface=".VnTime" pitchFamily="34" charset="0"/>
              </a:rPr>
              <a:t>C (32, 28)</a:t>
            </a:r>
          </a:p>
          <a:p>
            <a:pPr algn="ctr">
              <a:spcBef>
                <a:spcPct val="20000"/>
              </a:spcBef>
            </a:pPr>
            <a:endParaRPr lang="en-US" sz="4400" b="1">
              <a:latin typeface=".VnTime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884988" y="2590800"/>
            <a:ext cx="1878012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4846638" y="2590800"/>
            <a:ext cx="2038350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04800" y="2590800"/>
            <a:ext cx="4541838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 dirty="0">
                <a:latin typeface=".VnTime" pitchFamily="34" charset="0"/>
              </a:rPr>
              <a:t>8     </a:t>
            </a:r>
            <a:r>
              <a:rPr lang="en-US" sz="4400" b="1" dirty="0">
                <a:latin typeface="Times New Roman" pitchFamily="18" charset="0"/>
              </a:rPr>
              <a:t>Ư</a:t>
            </a:r>
            <a:r>
              <a:rPr lang="en-US" sz="4400" b="1" dirty="0">
                <a:latin typeface=".VnTime" pitchFamily="34" charset="0"/>
              </a:rPr>
              <a:t>C (16, 40)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884988" y="1397000"/>
            <a:ext cx="1878012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.VnTime" pitchFamily="34" charset="0"/>
              </a:rPr>
              <a:t>Sai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4876800" y="1371600"/>
            <a:ext cx="2038350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Times New Roman" pitchFamily="18" charset="0"/>
              </a:rPr>
              <a:t>Đúng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304800" y="1397000"/>
            <a:ext cx="4541838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Times New Roman" pitchFamily="18" charset="0"/>
              </a:rPr>
              <a:t>Khẳng định</a:t>
            </a: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304800" y="25908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304800" y="42846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304800" y="6651625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04800" y="1397000"/>
            <a:ext cx="0" cy="52546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4846638" y="1397000"/>
            <a:ext cx="0" cy="525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6884988" y="1397000"/>
            <a:ext cx="0" cy="525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8763000" y="1397000"/>
            <a:ext cx="0" cy="119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304800" y="1371600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>
            <a:off x="8763000" y="2590800"/>
            <a:ext cx="0" cy="40608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" name="Object 31"/>
          <p:cNvGraphicFramePr>
            <a:graphicFrameLocks noChangeAspect="1"/>
          </p:cNvGraphicFramePr>
          <p:nvPr/>
        </p:nvGraphicFramePr>
        <p:xfrm>
          <a:off x="1096963" y="3200400"/>
          <a:ext cx="579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200400"/>
                        <a:ext cx="5794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2" descr="5200054"/>
          <p:cNvPicPr>
            <a:picLocks noChangeAspect="1" noChangeArrowheads="1" noCrop="1"/>
          </p:cNvPicPr>
          <p:nvPr/>
        </p:nvPicPr>
        <p:blipFill>
          <a:blip r:embed="rId10">
            <a:lum bright="-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71800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3" descr="5200060"/>
          <p:cNvPicPr>
            <a:picLocks noChangeAspect="1" noChangeArrowheads="1" noCrop="1"/>
          </p:cNvPicPr>
          <p:nvPr/>
        </p:nvPicPr>
        <p:blipFill>
          <a:blip r:embed="rId11">
            <a:lum bright="-12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800600"/>
            <a:ext cx="10668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1066800" y="5181600"/>
          <a:ext cx="5794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5794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14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</TotalTime>
  <Words>418</Words>
  <Application>Microsoft Office PowerPoint</Application>
  <PresentationFormat>On-screen Show (4:3)</PresentationFormat>
  <Paragraphs>84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7</cp:revision>
  <dcterms:created xsi:type="dcterms:W3CDTF">2021-08-23T07:16:19Z</dcterms:created>
  <dcterms:modified xsi:type="dcterms:W3CDTF">2021-08-23T10:27:13Z</dcterms:modified>
</cp:coreProperties>
</file>